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1AA717" w14:textId="5E6993CD" w:rsidR="001C45A3" w:rsidRPr="00203B90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203B90">
        <w:rPr>
          <w:rFonts w:ascii="Times New Roman" w:hAnsi="Times New Roman" w:cs="Times New Roman"/>
          <w:b/>
          <w:bCs/>
          <w:color w:val="0000FF"/>
          <w:sz w:val="24"/>
          <w:szCs w:val="24"/>
        </w:rPr>
        <w:t>BÀI 1: THÀNH PHẦN NGUYÊN TỬ</w:t>
      </w:r>
    </w:p>
    <w:p w14:paraId="0FEA705C" w14:textId="77777777" w:rsidR="00472DD2" w:rsidRPr="00203B90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="0086279A"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đúng sai.</w:t>
      </w:r>
      <w:r w:rsidR="0086279A"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16A4CFD3" w14:textId="77777777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27741A4" w14:textId="42254CE1" w:rsidR="007517A9" w:rsidRPr="001604C6" w:rsidRDefault="0086279A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1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>Khi hình thành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hợp chất tạo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 xml:space="preserve"> ra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giữa Na</w:t>
      </w:r>
      <w:r w:rsidR="007517A9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+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và </w:t>
      </w:r>
      <w:r w:rsidR="00FE422D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F</w:t>
      </w:r>
      <w:r w:rsidR="007517A9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–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 xml:space="preserve"> có những đặc điểm</w:t>
      </w:r>
    </w:p>
    <w:p w14:paraId="241E106A" w14:textId="06C5BB7B" w:rsidR="007517A9" w:rsidRPr="001604C6" w:rsidRDefault="007517A9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a</w:t>
      </w:r>
      <w:r w:rsidRPr="001604C6">
        <w:rPr>
          <w:rFonts w:ascii="Times New Roman" w:hAnsi="Times New Roman" w:cs="Times New Roman"/>
          <w:iCs/>
          <w:sz w:val="24"/>
          <w:szCs w:val="24"/>
        </w:rPr>
        <w:t>.</w:t>
      </w: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Pr="001604C6">
        <w:rPr>
          <w:rFonts w:ascii="Times New Roman" w:hAnsi="Times New Roman" w:cs="Times New Roman"/>
          <w:iCs/>
          <w:sz w:val="24"/>
          <w:szCs w:val="24"/>
        </w:rPr>
        <w:t>Là hợp chất ion, lực tương tác tĩnh điện.</w:t>
      </w:r>
    </w:p>
    <w:p w14:paraId="30687233" w14:textId="0D5E7A75" w:rsidR="007517A9" w:rsidRPr="001604C6" w:rsidRDefault="007517A9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b</w:t>
      </w:r>
      <w:r w:rsidRPr="001604C6">
        <w:rPr>
          <w:rFonts w:ascii="Times New Roman" w:hAnsi="Times New Roman" w:cs="Times New Roman"/>
          <w:iCs/>
          <w:sz w:val="24"/>
          <w:szCs w:val="24"/>
        </w:rPr>
        <w:t>.</w:t>
      </w: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Pr="001604C6">
        <w:rPr>
          <w:rFonts w:ascii="Times New Roman" w:hAnsi="Times New Roman" w:cs="Times New Roman"/>
          <w:iCs/>
          <w:sz w:val="24"/>
          <w:szCs w:val="24"/>
        </w:rPr>
        <w:t xml:space="preserve">Có công thức hóa học là </w:t>
      </w:r>
      <w:r w:rsidR="00123346" w:rsidRPr="001604C6">
        <w:rPr>
          <w:rFonts w:ascii="Times New Roman" w:hAnsi="Times New Roman" w:cs="Times New Roman"/>
          <w:iCs/>
          <w:sz w:val="24"/>
          <w:szCs w:val="24"/>
        </w:rPr>
        <w:t>Na</w:t>
      </w:r>
      <w:r w:rsidR="00FE422D" w:rsidRPr="001604C6">
        <w:rPr>
          <w:rFonts w:ascii="Times New Roman" w:hAnsi="Times New Roman" w:cs="Times New Roman"/>
          <w:iCs/>
          <w:sz w:val="24"/>
          <w:szCs w:val="24"/>
        </w:rPr>
        <w:t>F</w:t>
      </w:r>
      <w:r w:rsidR="00FE422D"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.</w:t>
      </w:r>
    </w:p>
    <w:p w14:paraId="31F1D124" w14:textId="1A7F51B0" w:rsidR="007517A9" w:rsidRPr="001604C6" w:rsidRDefault="006B7882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iCs/>
          <w:sz w:val="24"/>
          <w:szCs w:val="24"/>
        </w:rPr>
        <w:t>c.</w:t>
      </w:r>
      <w:r w:rsidR="007517A9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>Trong điều kiện thường, tồn tại ở thể rắn.</w:t>
      </w:r>
    </w:p>
    <w:p w14:paraId="3C811694" w14:textId="30434EB0" w:rsidR="007517A9" w:rsidRPr="001604C6" w:rsidRDefault="006B7882" w:rsidP="007517A9">
      <w:pPr>
        <w:tabs>
          <w:tab w:val="left" w:pos="284"/>
          <w:tab w:val="left" w:pos="2552"/>
          <w:tab w:val="left" w:pos="4820"/>
          <w:tab w:val="left" w:pos="7088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iCs/>
          <w:sz w:val="24"/>
          <w:szCs w:val="24"/>
        </w:rPr>
        <w:t xml:space="preserve">d. </w:t>
      </w:r>
      <w:r w:rsidR="007517A9" w:rsidRPr="001604C6">
        <w:rPr>
          <w:rFonts w:ascii="Times New Roman" w:hAnsi="Times New Roman" w:cs="Times New Roman"/>
          <w:iCs/>
          <w:sz w:val="24"/>
          <w:szCs w:val="24"/>
        </w:rPr>
        <w:t>Có nhiệt độ nóng chảy và nhiệt độ sôi cao.</w:t>
      </w:r>
    </w:p>
    <w:p w14:paraId="76893E84" w14:textId="3D79A8FA" w:rsidR="00F248FF" w:rsidRPr="001604C6" w:rsidRDefault="006B7882" w:rsidP="006B7882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3872" behindDoc="1" locked="0" layoutInCell="1" allowOverlap="1" wp14:anchorId="3C5118A9" wp14:editId="1D50985B">
            <wp:simplePos x="0" y="0"/>
            <wp:positionH relativeFrom="column">
              <wp:posOffset>5014402</wp:posOffset>
            </wp:positionH>
            <wp:positionV relativeFrom="paragraph">
              <wp:posOffset>108833</wp:posOffset>
            </wp:positionV>
            <wp:extent cx="1461135" cy="1428750"/>
            <wp:effectExtent l="0" t="0" r="5715" b="0"/>
            <wp:wrapTight wrapText="bothSides">
              <wp:wrapPolygon edited="0">
                <wp:start x="0" y="0"/>
                <wp:lineTo x="0" y="21312"/>
                <wp:lineTo x="21403" y="21312"/>
                <wp:lineTo x="21403" y="0"/>
                <wp:lineTo x="0" y="0"/>
              </wp:wrapPolygon>
            </wp:wrapTight>
            <wp:docPr id="10744190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248FF" w:rsidRPr="001604C6">
        <w:rPr>
          <w:rFonts w:ascii="Times New Roman" w:hAnsi="Times New Roman" w:cs="Times New Roman"/>
          <w:b/>
          <w:bCs/>
          <w:sz w:val="24"/>
          <w:szCs w:val="24"/>
        </w:rPr>
        <w:t>Câu 2.</w:t>
      </w:r>
      <w:r w:rsidR="00F248FF"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Pr="001604C6">
        <w:rPr>
          <w:rFonts w:ascii="Times New Roman" w:hAnsi="Times New Roman" w:cs="Times New Roman"/>
          <w:sz w:val="24"/>
          <w:szCs w:val="24"/>
        </w:rPr>
        <w:t>Khi đun nóng dung dịch sodium chloride bão hoà, thu được tinh thể sodium chloride khan. Sau đó, nung nóng đến khoảng 800</w:t>
      </w:r>
      <w:r w:rsidRPr="001604C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604C6">
        <w:rPr>
          <w:rFonts w:ascii="Times New Roman" w:hAnsi="Times New Roman" w:cs="Times New Roman"/>
          <w:sz w:val="24"/>
          <w:szCs w:val="24"/>
        </w:rPr>
        <w:t>C thì tinh thể sodium chloride chảy lỏng.</w:t>
      </w:r>
    </w:p>
    <w:p w14:paraId="0A3051AE" w14:textId="5879528E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a. </w:t>
      </w:r>
      <w:r w:rsidR="006B7882" w:rsidRPr="001604C6">
        <w:rPr>
          <w:rFonts w:ascii="Times New Roman" w:hAnsi="Times New Roman" w:cs="Times New Roman"/>
          <w:sz w:val="24"/>
          <w:szCs w:val="24"/>
        </w:rPr>
        <w:t>Quá trình hình thành tinh thể sodium chloride ở trên được gọi là sự kết tinh</w:t>
      </w:r>
      <w:r w:rsidRPr="001604C6">
        <w:rPr>
          <w:rFonts w:ascii="Times New Roman" w:hAnsi="Times New Roman" w:cs="Times New Roman"/>
          <w:sz w:val="24"/>
          <w:szCs w:val="24"/>
        </w:rPr>
        <w:tab/>
      </w:r>
    </w:p>
    <w:p w14:paraId="7ABA401F" w14:textId="41610700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b. </w:t>
      </w:r>
      <w:r w:rsidR="006B7882" w:rsidRPr="001604C6">
        <w:rPr>
          <w:rFonts w:ascii="Times New Roman" w:hAnsi="Times New Roman" w:cs="Times New Roman"/>
          <w:sz w:val="24"/>
          <w:szCs w:val="24"/>
        </w:rPr>
        <w:t>Quá trình hình thành tinh thể sodium chloride ở trên là quá trình sắp xếp lại cá ion Na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B7882" w:rsidRPr="001604C6">
        <w:rPr>
          <w:rFonts w:ascii="Times New Roman" w:hAnsi="Times New Roman" w:cs="Times New Roman"/>
          <w:sz w:val="24"/>
          <w:szCs w:val="24"/>
        </w:rPr>
        <w:t>, Cl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6B7882" w:rsidRPr="001604C6">
        <w:rPr>
          <w:rFonts w:ascii="Times New Roman" w:hAnsi="Times New Roman" w:cs="Times New Roman"/>
          <w:sz w:val="24"/>
          <w:szCs w:val="24"/>
        </w:rPr>
        <w:t xml:space="preserve"> từ chuyển động tự do thành cấu trúc có trật tự trong tinh thể</w:t>
      </w:r>
    </w:p>
    <w:p w14:paraId="563AE324" w14:textId="425656AE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c. </w:t>
      </w:r>
      <w:r w:rsidR="006B7882" w:rsidRPr="001604C6">
        <w:rPr>
          <w:rFonts w:ascii="Times New Roman" w:hAnsi="Times New Roman" w:cs="Times New Roman"/>
          <w:sz w:val="24"/>
          <w:szCs w:val="24"/>
        </w:rPr>
        <w:t>Trong tinh thể sodium chloride, xung quanh 1 ion Na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B7882" w:rsidRPr="001604C6">
        <w:rPr>
          <w:rFonts w:ascii="Times New Roman" w:hAnsi="Times New Roman" w:cs="Times New Roman"/>
          <w:sz w:val="24"/>
          <w:szCs w:val="24"/>
        </w:rPr>
        <w:t xml:space="preserve"> có 6 ion Cl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="006B7882" w:rsidRPr="001604C6">
        <w:rPr>
          <w:rFonts w:ascii="Times New Roman" w:hAnsi="Times New Roman" w:cs="Times New Roman"/>
          <w:sz w:val="24"/>
          <w:szCs w:val="24"/>
        </w:rPr>
        <w:t>gần nhất.</w:t>
      </w:r>
    </w:p>
    <w:p w14:paraId="2C28BBEA" w14:textId="05481639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d. </w:t>
      </w:r>
      <w:r w:rsidR="006B7882" w:rsidRPr="001604C6">
        <w:rPr>
          <w:rFonts w:ascii="Times New Roman" w:hAnsi="Times New Roman" w:cs="Times New Roman"/>
          <w:sz w:val="24"/>
          <w:szCs w:val="24"/>
        </w:rPr>
        <w:t>Tinh thể Sodium chloride nóng chảy ở khoảng 800</w:t>
      </w:r>
      <w:r w:rsidR="006B7882" w:rsidRPr="001604C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7882" w:rsidRPr="001604C6">
        <w:rPr>
          <w:rFonts w:ascii="Times New Roman" w:hAnsi="Times New Roman" w:cs="Times New Roman"/>
          <w:sz w:val="24"/>
          <w:szCs w:val="24"/>
        </w:rPr>
        <w:t>C, chứng tỏ liên kết giữa các ion trong tinh thể là yếu.</w:t>
      </w:r>
    </w:p>
    <w:p w14:paraId="4B3F4B6E" w14:textId="5F5959F1" w:rsidR="008E6327" w:rsidRPr="001604C6" w:rsidRDefault="00F248FF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3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Tính chất </w:t>
      </w:r>
      <w:r w:rsidR="00BD2B7F" w:rsidRPr="001604C6">
        <w:rPr>
          <w:rFonts w:ascii="Times New Roman" w:hAnsi="Times New Roman" w:cs="Times New Roman"/>
          <w:sz w:val="24"/>
          <w:szCs w:val="24"/>
        </w:rPr>
        <w:t xml:space="preserve">của hợp chất </w:t>
      </w:r>
      <w:r w:rsidR="008E6327" w:rsidRPr="001604C6">
        <w:rPr>
          <w:rFonts w:ascii="Times New Roman" w:hAnsi="Times New Roman" w:cs="Times New Roman"/>
          <w:sz w:val="24"/>
          <w:szCs w:val="24"/>
        </w:rPr>
        <w:t>magnesium oxide (MgO)</w:t>
      </w:r>
      <w:r w:rsidR="00BD2B7F" w:rsidRPr="001604C6">
        <w:rPr>
          <w:rFonts w:ascii="Times New Roman" w:hAnsi="Times New Roman" w:cs="Times New Roman"/>
          <w:sz w:val="24"/>
          <w:szCs w:val="24"/>
        </w:rPr>
        <w:t>khi hình thành liên kết</w:t>
      </w:r>
    </w:p>
    <w:p w14:paraId="563DAB5A" w14:textId="70E051BA" w:rsidR="008E6327" w:rsidRPr="001604C6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a</w:t>
      </w:r>
      <w:r w:rsidR="008E6327" w:rsidRPr="001604C6">
        <w:rPr>
          <w:rFonts w:ascii="Times New Roman" w:hAnsi="Times New Roman" w:cs="Times New Roman"/>
          <w:sz w:val="24"/>
          <w:szCs w:val="24"/>
        </w:rPr>
        <w:t>. Có nhiệt độ nóng chảy cao hơn so với NaCl.</w:t>
      </w:r>
    </w:p>
    <w:p w14:paraId="16E38738" w14:textId="68AC3159" w:rsidR="008E6327" w:rsidRPr="001604C6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b</w:t>
      </w:r>
      <w:r w:rsidR="008E6327" w:rsidRPr="001604C6">
        <w:rPr>
          <w:rFonts w:ascii="Times New Roman" w:hAnsi="Times New Roman" w:cs="Times New Roman"/>
          <w:sz w:val="24"/>
          <w:szCs w:val="24"/>
        </w:rPr>
        <w:t>. Chất khí ở điều kiện thường.</w:t>
      </w:r>
    </w:p>
    <w:p w14:paraId="31C73BEC" w14:textId="30EE0903" w:rsidR="008E6327" w:rsidRPr="001604C6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c</w:t>
      </w:r>
      <w:r w:rsidR="008E6327" w:rsidRPr="001604C6">
        <w:rPr>
          <w:rFonts w:ascii="Times New Roman" w:hAnsi="Times New Roman" w:cs="Times New Roman"/>
          <w:sz w:val="24"/>
          <w:szCs w:val="24"/>
        </w:rPr>
        <w:t>. Có cấu trúc tinh thể.</w:t>
      </w:r>
    </w:p>
    <w:p w14:paraId="435298A3" w14:textId="36DC7E39" w:rsidR="008E6327" w:rsidRPr="001604C6" w:rsidRDefault="00BD2B7F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d</w:t>
      </w:r>
      <w:r w:rsidR="008E6327" w:rsidRPr="001604C6">
        <w:rPr>
          <w:rFonts w:ascii="Times New Roman" w:hAnsi="Times New Roman" w:cs="Times New Roman"/>
          <w:sz w:val="24"/>
          <w:szCs w:val="24"/>
        </w:rPr>
        <w:t>. Phân tử tạo bởi lực hút tĩnh điện giữa ion Mg</w:t>
      </w:r>
      <w:r w:rsidR="008E6327" w:rsidRPr="001604C6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 và O</w:t>
      </w:r>
      <w:r w:rsidR="008E6327" w:rsidRPr="001604C6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8E6327" w:rsidRPr="001604C6">
        <w:rPr>
          <w:rFonts w:ascii="Times New Roman" w:hAnsi="Times New Roman" w:cs="Times New Roman"/>
          <w:sz w:val="24"/>
          <w:szCs w:val="24"/>
        </w:rPr>
        <w:t>.</w:t>
      </w:r>
    </w:p>
    <w:p w14:paraId="4E92649D" w14:textId="1DC9A2F2" w:rsidR="008E6327" w:rsidRPr="001604C6" w:rsidRDefault="00F248FF" w:rsidP="00203B9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</w:rPr>
        <w:t>Câu 4.</w:t>
      </w:r>
      <w:r w:rsidRPr="001604C6">
        <w:rPr>
          <w:rFonts w:ascii="Times New Roman" w:hAnsi="Times New Roman" w:cs="Times New Roman"/>
          <w:sz w:val="24"/>
          <w:szCs w:val="24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Những tính chất điển hình của hợp chất ion</w:t>
      </w:r>
      <w:r w:rsidR="000B4768" w:rsidRPr="001604C6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612AAF07" w14:textId="69DC8EC6" w:rsidR="008E6327" w:rsidRPr="001604C6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</w:rPr>
        <w:t>a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Tồn tại ở thể khí trong điều kiện thường.</w:t>
      </w:r>
    </w:p>
    <w:p w14:paraId="3D899122" w14:textId="33BFF57B" w:rsidR="008E6327" w:rsidRPr="001604C6" w:rsidRDefault="000B4768" w:rsidP="000B47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b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Tan trong nước tạo thành dung dịch dẫn điện.</w:t>
      </w:r>
    </w:p>
    <w:p w14:paraId="6191AD46" w14:textId="4C51B4A8" w:rsidR="008E6327" w:rsidRPr="001604C6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c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Thường tồn tại ở thể rắn trong điều kiện thường.</w:t>
      </w:r>
    </w:p>
    <w:p w14:paraId="2CB15429" w14:textId="55A1DE83" w:rsidR="008E6327" w:rsidRPr="001604C6" w:rsidRDefault="000B4768" w:rsidP="00203B90">
      <w:pPr>
        <w:tabs>
          <w:tab w:val="left" w:pos="567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d.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Có nhiệt độ nóng chảy và nhiệt độ sôi thấp.</w:t>
      </w:r>
    </w:p>
    <w:p w14:paraId="5C48ED7C" w14:textId="6262F533" w:rsidR="00B24774" w:rsidRPr="001604C6" w:rsidRDefault="00F248FF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5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74932" w:rsidRPr="001604C6">
        <w:rPr>
          <w:rFonts w:ascii="Times New Roman" w:hAnsi="Times New Roman" w:cs="Times New Roman"/>
          <w:sz w:val="24"/>
          <w:szCs w:val="24"/>
          <w:lang w:val="vi-VN"/>
        </w:rPr>
        <w:t>Cho nguyên tử X (Z=11) và nguyên tử Y (Z= 8)</w:t>
      </w:r>
    </w:p>
    <w:p w14:paraId="74CB8F4D" w14:textId="73441F13" w:rsidR="00B24774" w:rsidRPr="001604C6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a.</w:t>
      </w:r>
      <w:r w:rsidR="00B24774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Khi nguyên tử nhường hay nhận electron sẽ trở thành phần tử mang điện gọi là ion.</w:t>
      </w:r>
    </w:p>
    <w:p w14:paraId="40457455" w14:textId="4C14F577" w:rsidR="00B24774" w:rsidRPr="001604C6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>b.</w:t>
      </w:r>
      <w:r w:rsidR="00B24774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Nguyên tử </w:t>
      </w:r>
      <w:r w:rsidR="00C74932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X cho 2 electron hình thành </w:t>
      </w:r>
      <w:r w:rsidR="00C74932" w:rsidRPr="001604C6">
        <w:rPr>
          <w:rFonts w:ascii="Times New Roman" w:hAnsi="Times New Roman" w:cs="Times New Roman"/>
          <w:sz w:val="24"/>
          <w:szCs w:val="24"/>
          <w:lang w:val="vi-VN"/>
        </w:rPr>
        <w:t>cation và nguyên tử Y nhận 3 e hình thành anion</w:t>
      </w:r>
    </w:p>
    <w:p w14:paraId="438CC85B" w14:textId="27414A10" w:rsidR="00B24774" w:rsidRPr="001604C6" w:rsidRDefault="00595852" w:rsidP="00B2477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c. </w:t>
      </w:r>
      <w:r w:rsidR="00B24774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Liên kết ion </w:t>
      </w:r>
      <w:r w:rsidR="00C74932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giữa X và Y </w:t>
      </w:r>
      <w:r w:rsidR="00B24774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là liên kết được hình thành bởi lực hút tĩnh điện giữa các ion mang điện tích trái dấu.</w:t>
      </w:r>
    </w:p>
    <w:p w14:paraId="1EE607FA" w14:textId="0EE2323A" w:rsidR="00C74932" w:rsidRPr="001604C6" w:rsidRDefault="00595852" w:rsidP="00C74932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iCs/>
        </w:rPr>
        <w:t xml:space="preserve">d. </w:t>
      </w:r>
      <w:r w:rsidR="00C74932" w:rsidRPr="001604C6">
        <w:t>Công thức của hợp chất ion được hình thành là X</w:t>
      </w:r>
      <w:r w:rsidR="00C74932" w:rsidRPr="001604C6">
        <w:rPr>
          <w:vertAlign w:val="subscript"/>
        </w:rPr>
        <w:t>2</w:t>
      </w:r>
      <w:r w:rsidR="00C74932" w:rsidRPr="001604C6">
        <w:t>Y</w:t>
      </w:r>
    </w:p>
    <w:p w14:paraId="3A74CE0A" w14:textId="1EEDBF11" w:rsidR="008E6327" w:rsidRPr="001604C6" w:rsidRDefault="00F248FF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sơ đồ sự hình thành liên kết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dưới đây</w:t>
      </w:r>
    </w:p>
    <w:p w14:paraId="2E112775" w14:textId="2FA77E24" w:rsidR="008E6327" w:rsidRPr="001604C6" w:rsidRDefault="008E6327" w:rsidP="0069253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noProof/>
          <w:sz w:val="24"/>
          <w:szCs w:val="24"/>
          <w:lang w:val="vi-VN"/>
        </w:rPr>
        <w:drawing>
          <wp:inline distT="0" distB="0" distL="0" distR="0" wp14:anchorId="3C739DAD" wp14:editId="632B00CD">
            <wp:extent cx="5678170" cy="1205948"/>
            <wp:effectExtent l="0" t="0" r="0" b="0"/>
            <wp:docPr id="9154542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016" cy="120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37477" w14:textId="16AD85C8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a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Nguyên tử K nhường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1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electron, nguyên tử Cl nhận 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1 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>electron để trở thành các ion.</w:t>
      </w:r>
    </w:p>
    <w:p w14:paraId="6237E593" w14:textId="19F211AA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b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692536" w:rsidRPr="001604C6">
        <w:rPr>
          <w:rFonts w:ascii="Times New Roman" w:hAnsi="Times New Roman" w:cs="Times New Roman"/>
          <w:sz w:val="24"/>
          <w:szCs w:val="24"/>
        </w:rPr>
        <w:t>Phân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tử KCl được hình thành từ 2 ion là K</w:t>
      </w:r>
      <w:r w:rsidR="00692536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-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và Cl</w:t>
      </w:r>
      <w:r w:rsidR="00692536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56F2B45" w14:textId="769C6F96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c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692536" w:rsidRPr="001604C6">
        <w:rPr>
          <w:rFonts w:ascii="Times New Roman" w:hAnsi="Times New Roman" w:cs="Times New Roman"/>
          <w:sz w:val="24"/>
          <w:szCs w:val="24"/>
        </w:rPr>
        <w:t>Liên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kết của phân tử là liên kết ion </w:t>
      </w:r>
    </w:p>
    <w:p w14:paraId="64DBBB00" w14:textId="779FA87F" w:rsidR="008E6327" w:rsidRPr="001604C6" w:rsidRDefault="00C60CB5" w:rsidP="00203B90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d</w:t>
      </w:r>
      <w:r w:rsidR="008E6327" w:rsidRPr="001604C6">
        <w:rPr>
          <w:rFonts w:ascii="Times New Roman" w:hAnsi="Times New Roman" w:cs="Times New Roman"/>
          <w:sz w:val="24"/>
          <w:szCs w:val="24"/>
        </w:rPr>
        <w:t xml:space="preserve">. </w:t>
      </w:r>
      <w:r w:rsidR="00692536" w:rsidRPr="001604C6">
        <w:rPr>
          <w:rFonts w:ascii="Times New Roman" w:hAnsi="Times New Roman" w:cs="Times New Roman"/>
          <w:sz w:val="24"/>
          <w:szCs w:val="24"/>
          <w:lang w:val="vi-VN"/>
        </w:rPr>
        <w:t>Công thức phân tử được hình thành ở sơ đồ trên là KCl</w:t>
      </w:r>
      <w:r w:rsidR="00692536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</w:p>
    <w:p w14:paraId="1D21203E" w14:textId="15358C16" w:rsidR="00860124" w:rsidRPr="001604C6" w:rsidRDefault="00F248FF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7.</w:t>
      </w:r>
      <w:r w:rsidRPr="001604C6">
        <w:t xml:space="preserve"> </w:t>
      </w:r>
      <w:r w:rsidR="00860124" w:rsidRPr="001604C6">
        <w:t>Khi các phần tử mang điện tích trái dấu hút nhau tạo thành liên kết hóa học</w:t>
      </w:r>
    </w:p>
    <w:p w14:paraId="1ADEB528" w14:textId="2355A8B5" w:rsidR="00860124" w:rsidRPr="001604C6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a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</w:t>
      </w:r>
      <w:r w:rsidR="00D6601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Các phần tử này di chuyển tự d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</w:p>
    <w:p w14:paraId="6CD86FB5" w14:textId="6CD57DE4" w:rsidR="00860124" w:rsidRPr="001604C6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lastRenderedPageBreak/>
        <w:t>b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N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>ăng lượng của hệ sẽ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giảm đi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(quá trình tỏa năng lượng), nên tạo ra hệ bền vững hơn.</w:t>
      </w:r>
    </w:p>
    <w:p w14:paraId="46426B17" w14:textId="11B79B9C" w:rsidR="00860124" w:rsidRPr="001604C6" w:rsidRDefault="00C60CB5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 </w:t>
      </w:r>
      <w:r w:rsidR="00D6601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ác phần tử tạo nên hợp chất là các cation và anion</w:t>
      </w:r>
    </w:p>
    <w:p w14:paraId="7D132067" w14:textId="656BE792" w:rsidR="00860124" w:rsidRPr="001604C6" w:rsidRDefault="00C60CB5" w:rsidP="00595852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d</w:t>
      </w:r>
      <w:r w:rsidR="00860124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 </w:t>
      </w:r>
      <w:r w:rsidR="00D6601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Tạo ra hợp chất ion bằng lực hút tĩnh điện</w:t>
      </w:r>
    </w:p>
    <w:p w14:paraId="1A3005E6" w14:textId="35C51964" w:rsidR="00F248FF" w:rsidRPr="001604C6" w:rsidRDefault="00F248FF" w:rsidP="00595852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8.</w:t>
      </w:r>
      <w:r w:rsidRPr="001604C6">
        <w:t xml:space="preserve"> </w:t>
      </w:r>
      <w:r w:rsidR="00FF189C" w:rsidRPr="001604C6">
        <w:t xml:space="preserve">Liên kết ion </w:t>
      </w:r>
    </w:p>
    <w:p w14:paraId="3F5F107C" w14:textId="542DA2A4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>thường được hình thành khi kim loại điển hình tác dụng với phi kim điển hình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D084D46" w14:textId="75C54DA2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>Liên kết ion chỉ có trong đơn chất</w:t>
      </w:r>
    </w:p>
    <w:p w14:paraId="0289434F" w14:textId="2D403ACF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Liên kết ion tạo ra hợp chất khí</w:t>
      </w:r>
    </w:p>
    <w:p w14:paraId="66E7EF1C" w14:textId="141CF3E3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FF189C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Liên kết ion </w:t>
      </w:r>
      <w:r w:rsidR="00A7333C" w:rsidRPr="001604C6">
        <w:rPr>
          <w:rFonts w:ascii="Times New Roman" w:hAnsi="Times New Roman" w:cs="Times New Roman"/>
          <w:sz w:val="24"/>
          <w:szCs w:val="24"/>
          <w:lang w:val="vi-VN"/>
        </w:rPr>
        <w:t>chỉ tạo nên từ các ion đơn nguyên tử</w:t>
      </w:r>
    </w:p>
    <w:p w14:paraId="73CB4282" w14:textId="35674AB5" w:rsidR="00F248FF" w:rsidRPr="001604C6" w:rsidRDefault="00F248FF" w:rsidP="00595852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rPr>
          <w:b/>
          <w:bCs/>
        </w:rPr>
        <w:t>Câu 9.</w:t>
      </w:r>
      <w:r w:rsidRPr="001604C6">
        <w:t xml:space="preserve"> </w:t>
      </w:r>
      <w:r w:rsidR="00595852" w:rsidRPr="001604C6">
        <w:t>Muối ăn NaCl có những đặc điểm điển hình của hợp chất ion</w:t>
      </w:r>
    </w:p>
    <w:p w14:paraId="57C378B9" w14:textId="09A02025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>Ccó nhiệt độ nóng chảy cao khoảng 800</w:t>
      </w:r>
      <w:r w:rsidR="00595852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O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>C</w:t>
      </w:r>
    </w:p>
    <w:p w14:paraId="00FB4906" w14:textId="28C13A76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Tinh thể muối ăn NaCl được hình thành từ các </w:t>
      </w:r>
      <w:r w:rsidR="00595852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ion Na</w:t>
      </w:r>
      <w:r w:rsidR="00595852"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vi-VN" w:eastAsia="vi-VN"/>
          <w14:ligatures w14:val="none"/>
        </w:rPr>
        <w:t>+</w:t>
      </w:r>
      <w:r w:rsidR="00595852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và Cl</w:t>
      </w:r>
      <w:r w:rsidR="00595852"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vi-VN" w:eastAsia="vi-VN"/>
          <w14:ligatures w14:val="none"/>
        </w:rPr>
        <w:t>-</w:t>
      </w:r>
      <w:r w:rsidR="00595852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 sắp xếp cạnh nhau một cách luân phiên</w:t>
      </w:r>
    </w:p>
    <w:p w14:paraId="432D094D" w14:textId="071CE757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>Muối ăn NaCl tồn tại ở cả 3 thể: rắn, lỏng và khí</w:t>
      </w:r>
    </w:p>
    <w:p w14:paraId="31CAA990" w14:textId="3EA373D3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595852" w:rsidRPr="001604C6">
        <w:rPr>
          <w:rFonts w:ascii="Times New Roman" w:hAnsi="Times New Roman" w:cs="Times New Roman"/>
          <w:sz w:val="24"/>
          <w:szCs w:val="24"/>
          <w:lang w:val="vi-VN"/>
        </w:rPr>
        <w:t>Tinh thể muối ăn có dạng lập phương</w:t>
      </w:r>
    </w:p>
    <w:p w14:paraId="520CE44B" w14:textId="72F28528" w:rsidR="008E6327" w:rsidRPr="001604C6" w:rsidRDefault="00F248FF" w:rsidP="0059585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0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Hợp chất sodium oxide (Na</w:t>
      </w:r>
      <w:r w:rsidR="00FE422D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O) có tính chất sau</w:t>
      </w:r>
    </w:p>
    <w:p w14:paraId="39C402CA" w14:textId="396B8496" w:rsidR="00F248FF" w:rsidRPr="001604C6" w:rsidRDefault="00F248FF" w:rsidP="001604C6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Trong phân tử Na</w:t>
      </w:r>
      <w:r w:rsidR="00FE422D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O, các ion sodium và ion oxygen đều đạt cấu hình electron bền vững của khí hiếm neon.</w:t>
      </w:r>
    </w:p>
    <w:p w14:paraId="2FABCF55" w14:textId="5AEB492D" w:rsidR="00F248FF" w:rsidRPr="001604C6" w:rsidRDefault="00F248FF" w:rsidP="001604C6">
      <w:pPr>
        <w:tabs>
          <w:tab w:val="left" w:pos="20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Phân tử Na</w:t>
      </w:r>
      <w:r w:rsidR="00FE422D" w:rsidRPr="001604C6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O tạo bởi lực hút tĩnh điện giữa hai ion Na</w:t>
      </w:r>
      <w:r w:rsidR="00FE422D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và một ion O</w:t>
      </w:r>
      <w:r w:rsidR="00FE422D" w:rsidRPr="001604C6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-</w:t>
      </w:r>
      <w:r w:rsidR="00FE422D" w:rsidRPr="001604C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D3DC273" w14:textId="27EF4EEC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="001604C6" w:rsidRPr="001604C6">
        <w:rPr>
          <w:rFonts w:ascii="Times New Roman" w:hAnsi="Times New Roman" w:cs="Times New Roman"/>
          <w:sz w:val="24"/>
          <w:szCs w:val="24"/>
          <w:lang w:val="vi-VN"/>
        </w:rPr>
        <w:t>Là chất rắn trong điều kiện thường.</w:t>
      </w:r>
    </w:p>
    <w:p w14:paraId="7559960F" w14:textId="13631362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1604C6" w:rsidRPr="001604C6">
        <w:rPr>
          <w:rFonts w:ascii="Times New Roman" w:hAnsi="Times New Roman" w:cs="Times New Roman"/>
          <w:sz w:val="24"/>
          <w:szCs w:val="24"/>
          <w:lang w:val="vi-VN"/>
        </w:rPr>
        <w:t>Không tan trong nước, chỉ tan trong dung môi không phân cực như benzene carbon tetrachloride,...</w:t>
      </w:r>
    </w:p>
    <w:p w14:paraId="6BE183E3" w14:textId="4A8BCABC" w:rsidR="001604C6" w:rsidRDefault="001604C6">
      <w:pP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br w:type="page"/>
      </w:r>
    </w:p>
    <w:p w14:paraId="24C35B7C" w14:textId="245D51F9" w:rsidR="002B6DF5" w:rsidRPr="00203B90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lastRenderedPageBreak/>
        <w:t xml:space="preserve">10 </w:t>
      </w:r>
      <w:r w:rsidR="0086279A" w:rsidRPr="00203B90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  <w:r w:rsidR="0086279A"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yêu cầu trả lời ngắn</w:t>
      </w:r>
    </w:p>
    <w:p w14:paraId="15EA6310" w14:textId="1D9A959C" w:rsidR="008E6327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Cho các chất sau: NaCl, H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O, K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O, BaCl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CaF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2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HCl, NH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4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NO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bscript"/>
          <w:lang w:val="vi-VN"/>
        </w:rPr>
        <w:t>3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. Số phân tử có liên kết ion là</w:t>
      </w:r>
      <w:r w:rsidR="00203B90" w:rsidRPr="001604C6">
        <w:rPr>
          <w:rFonts w:ascii="Times New Roman" w:hAnsi="Times New Roman" w:cs="Times New Roman"/>
          <w:iCs/>
          <w:sz w:val="24"/>
          <w:szCs w:val="24"/>
        </w:rPr>
        <w:t>?</w:t>
      </w:r>
    </w:p>
    <w:p w14:paraId="12D2E875" w14:textId="5CCA95DC" w:rsidR="00F248FF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.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Số lượng các hợp chất chứa hai loại ion có thể tạo thành từ các ion Na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+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Ca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2+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 F</w:t>
      </w:r>
      <w:r w:rsidR="008E6327" w:rsidRPr="001604C6">
        <w:rPr>
          <w:rFonts w:ascii="Times New Roman" w:hAnsi="Times New Roman" w:cs="Times New Roman"/>
          <w:iCs/>
          <w:sz w:val="24"/>
          <w:szCs w:val="24"/>
          <w:vertAlign w:val="superscript"/>
          <w:lang w:val="vi-VN"/>
        </w:rPr>
        <w:t>–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,</w:t>
      </w:r>
      <w:r w:rsidR="008E6327" w:rsidRPr="001604C6">
        <w:rPr>
          <w:rFonts w:ascii="Times New Roman" w:eastAsia="Times New Roman" w:hAnsi="Times New Roman" w:cs="Times New Roman"/>
          <w:iCs/>
          <w:position w:val="-10"/>
          <w:sz w:val="24"/>
          <w:szCs w:val="24"/>
        </w:rPr>
        <w:object w:dxaOrig="540" w:dyaOrig="330" w14:anchorId="4AA46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7pt" o:ole="">
            <v:imagedata r:id="rId9" o:title=""/>
          </v:shape>
          <o:OLEObject Type="Embed" ProgID="Equation.DSMT4" ShapeID="_x0000_i1025" DrawAspect="Content" ObjectID="_1785313512" r:id="rId10"/>
        </w:objec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là</w:t>
      </w:r>
      <w:r w:rsidR="00203B90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?</w:t>
      </w:r>
    </w:p>
    <w:p w14:paraId="0B5DD94D" w14:textId="5D6E2358" w:rsidR="008E6327" w:rsidRPr="001604C6" w:rsidRDefault="0086279A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.</w:t>
      </w:r>
      <w:r w:rsidR="008E6327"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E6327" w:rsidRPr="001604C6">
        <w:rPr>
          <w:rFonts w:ascii="Times New Roman" w:hAnsi="Times New Roman" w:cs="Times New Roman"/>
          <w:iCs/>
          <w:sz w:val="24"/>
          <w:szCs w:val="24"/>
          <w:lang w:val="vi-VN"/>
        </w:rPr>
        <w:t>Cấu trúc ô mạng tinh thể sodium chloride nào dưới đây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1604C6" w:rsidRPr="001604C6" w14:paraId="4C77D9BD" w14:textId="77777777" w:rsidTr="008E6327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61645" w14:textId="488FD066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1435F1" wp14:editId="0A570CB9">
                  <wp:extent cx="1445260" cy="1461135"/>
                  <wp:effectExtent l="0" t="0" r="2540" b="5715"/>
                  <wp:docPr id="147213714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5260" cy="146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7130DB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1)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C0896" w14:textId="499195D1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6627FB" wp14:editId="5CDDF1C9">
                  <wp:extent cx="1502410" cy="1428750"/>
                  <wp:effectExtent l="0" t="0" r="2540" b="0"/>
                  <wp:docPr id="102513511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241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926A30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2)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8B7A" w14:textId="51FDC153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18A252" wp14:editId="05E8E09E">
                  <wp:extent cx="1461135" cy="1428750"/>
                  <wp:effectExtent l="0" t="0" r="5715" b="0"/>
                  <wp:docPr id="146980146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13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F3B192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3)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EFF764" w14:textId="0739B495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9181155" wp14:editId="415C2664">
                  <wp:extent cx="1371600" cy="1412240"/>
                  <wp:effectExtent l="0" t="0" r="0" b="0"/>
                  <wp:docPr id="21031935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41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F2B0DC" w14:textId="77777777" w:rsidR="008E6327" w:rsidRPr="001604C6" w:rsidRDefault="008E6327" w:rsidP="00203B9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04C6">
              <w:rPr>
                <w:rFonts w:ascii="Times New Roman" w:hAnsi="Times New Roman" w:cs="Times New Roman"/>
                <w:noProof/>
                <w:sz w:val="24"/>
                <w:szCs w:val="24"/>
              </w:rPr>
              <w:t>(4)</w:t>
            </w:r>
          </w:p>
        </w:tc>
      </w:tr>
    </w:tbl>
    <w:p w14:paraId="34AA7C89" w14:textId="518FF4FA" w:rsidR="00860124" w:rsidRPr="001604C6" w:rsidRDefault="0086279A" w:rsidP="00203B90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4.</w:t>
      </w:r>
      <w:r w:rsidRPr="001604C6">
        <w:t xml:space="preserve"> </w:t>
      </w:r>
      <w:r w:rsidR="00860124" w:rsidRPr="001604C6">
        <w:t>Trong tinh thể NaCl, nguyên tố Na và Cl ở dạng ion có</w:t>
      </w:r>
      <w:r w:rsidR="00ED0D2A" w:rsidRPr="001604C6">
        <w:t xml:space="preserve"> tổng</w:t>
      </w:r>
      <w:r w:rsidR="00860124" w:rsidRPr="001604C6">
        <w:t xml:space="preserve"> s</w:t>
      </w:r>
      <w:r w:rsidR="00ED0D2A" w:rsidRPr="001604C6">
        <w:t>ố</w:t>
      </w:r>
      <w:r w:rsidR="00860124" w:rsidRPr="001604C6">
        <w:t xml:space="preserve"> electron lần lượt là</w:t>
      </w:r>
      <w:r w:rsidR="00ED0D2A" w:rsidRPr="001604C6">
        <w:t>?</w:t>
      </w:r>
    </w:p>
    <w:p w14:paraId="43DFE01E" w14:textId="70E17EF2" w:rsidR="00F248FF" w:rsidRPr="001604C6" w:rsidRDefault="0086279A" w:rsidP="00203B90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5.</w:t>
      </w:r>
      <w:r w:rsidRPr="001604C6">
        <w:t xml:space="preserve"> </w:t>
      </w:r>
      <w:r w:rsidR="00860124" w:rsidRPr="001604C6">
        <w:t>Bản chất của liên kết ion là lực hút tĩnh điện giữa</w:t>
      </w:r>
      <w:r w:rsidR="00ED0D2A" w:rsidRPr="001604C6">
        <w:t xml:space="preserve"> … ion trái dấu</w:t>
      </w:r>
    </w:p>
    <w:p w14:paraId="0903BF79" w14:textId="68EB934E" w:rsidR="00CC01EC" w:rsidRPr="001604C6" w:rsidRDefault="0086279A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</w:t>
      </w:r>
      <w:r w:rsidR="00ED0D2A" w:rsidRPr="001604C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val="vi-VN" w:eastAsia="vi-VN"/>
          <w14:ligatures w14:val="none"/>
        </w:rPr>
        <w:t>.</w:t>
      </w:r>
      <w:r w:rsidR="00ED0D2A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</w:t>
      </w:r>
      <w:r w:rsidR="00CC01E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Cho các tính chất dưới đây:</w:t>
      </w:r>
    </w:p>
    <w:p w14:paraId="6FD52DA4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1) Tồn tại ở thể khí trong điều kiện thường.</w:t>
      </w:r>
    </w:p>
    <w:p w14:paraId="6044DE9E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2) Có nhiệt độ nóng chảy và nhiệt độ sôi cao.</w:t>
      </w:r>
    </w:p>
    <w:p w14:paraId="4D1D3EEC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3) Thường tồn tại ở thể rắn trong điều kiện thường.</w:t>
      </w:r>
    </w:p>
    <w:p w14:paraId="7603B04F" w14:textId="77777777" w:rsidR="00CC01EC" w:rsidRPr="001604C6" w:rsidRDefault="00CC01EC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4) Có nhiệt độ nóng chảy và nhiệt độ sôi thấp.</w:t>
      </w:r>
    </w:p>
    <w:p w14:paraId="02432AC1" w14:textId="32B78100" w:rsidR="00DC5220" w:rsidRPr="001604C6" w:rsidRDefault="00203B9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Số t</w:t>
      </w:r>
      <w:r w:rsidR="00CC01EC"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ính chất điển hình của hợp chất ion l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?</w:t>
      </w:r>
    </w:p>
    <w:p w14:paraId="57EED15A" w14:textId="031E3713" w:rsidR="00860124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7.</w:t>
      </w:r>
      <w:r w:rsidRPr="001604C6">
        <w:t xml:space="preserve"> </w:t>
      </w:r>
      <w:r w:rsidR="00860124" w:rsidRPr="001604C6">
        <w:t>Cho các ion sau: Ca</w:t>
      </w:r>
      <w:r w:rsidR="00860124" w:rsidRPr="001604C6">
        <w:rPr>
          <w:vertAlign w:val="superscript"/>
        </w:rPr>
        <w:t>2+</w:t>
      </w:r>
      <w:r w:rsidR="00860124" w:rsidRPr="001604C6">
        <w:t>, F</w:t>
      </w:r>
      <w:r w:rsidR="00860124" w:rsidRPr="001604C6">
        <w:rPr>
          <w:vertAlign w:val="superscript"/>
        </w:rPr>
        <w:t>-</w:t>
      </w:r>
      <w:r w:rsidR="00860124" w:rsidRPr="001604C6">
        <w:t>, Al</w:t>
      </w:r>
      <w:r w:rsidR="00860124" w:rsidRPr="001604C6">
        <w:rPr>
          <w:vertAlign w:val="superscript"/>
        </w:rPr>
        <w:t>3+</w:t>
      </w:r>
      <w:r w:rsidR="00860124" w:rsidRPr="001604C6">
        <w:t> và P</w:t>
      </w:r>
      <w:r w:rsidR="00860124" w:rsidRPr="001604C6">
        <w:rPr>
          <w:vertAlign w:val="superscript"/>
        </w:rPr>
        <w:t>3−</w:t>
      </w:r>
      <w:r w:rsidR="00860124" w:rsidRPr="001604C6">
        <w:t>. Số ion có cấu hình electron của khí hiếm neon là</w:t>
      </w:r>
      <w:r w:rsidR="00203B90" w:rsidRPr="001604C6">
        <w:t>?</w:t>
      </w:r>
    </w:p>
    <w:p w14:paraId="62C1777F" w14:textId="69433FF0" w:rsidR="00ED0D2A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8.</w:t>
      </w:r>
      <w:r w:rsidR="00ED0D2A" w:rsidRPr="001604C6">
        <w:t> Cho các hợp chất sau: NH</w:t>
      </w:r>
      <w:r w:rsidR="00ED0D2A" w:rsidRPr="001604C6">
        <w:rPr>
          <w:vertAlign w:val="subscript"/>
        </w:rPr>
        <w:t>3</w:t>
      </w:r>
      <w:r w:rsidR="00ED0D2A" w:rsidRPr="001604C6">
        <w:t>, MgO, HCl, K</w:t>
      </w:r>
      <w:r w:rsidR="00ED0D2A" w:rsidRPr="001604C6">
        <w:rPr>
          <w:vertAlign w:val="subscript"/>
        </w:rPr>
        <w:t>2</w:t>
      </w:r>
      <w:r w:rsidR="00ED0D2A" w:rsidRPr="001604C6">
        <w:t>SO</w:t>
      </w:r>
      <w:r w:rsidR="00ED0D2A" w:rsidRPr="001604C6">
        <w:rPr>
          <w:vertAlign w:val="subscript"/>
        </w:rPr>
        <w:t>4</w:t>
      </w:r>
      <w:r w:rsidR="00ED0D2A" w:rsidRPr="001604C6">
        <w:t>, H</w:t>
      </w:r>
      <w:r w:rsidR="00ED0D2A" w:rsidRPr="001604C6">
        <w:rPr>
          <w:vertAlign w:val="subscript"/>
        </w:rPr>
        <w:t>2</w:t>
      </w:r>
      <w:r w:rsidR="00ED0D2A" w:rsidRPr="001604C6">
        <w:t>O. Số hợp chất mà phân tử chứa liên kết ion là?</w:t>
      </w:r>
    </w:p>
    <w:p w14:paraId="670E4EF8" w14:textId="2B3EA1E0" w:rsidR="00F248FF" w:rsidRPr="001604C6" w:rsidRDefault="00F248FF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9.</w:t>
      </w:r>
      <w:r w:rsidRPr="001604C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0D2A" w:rsidRPr="001604C6">
        <w:rPr>
          <w:rFonts w:ascii="Times New Roman" w:hAnsi="Times New Roman" w:cs="Times New Roman"/>
          <w:sz w:val="24"/>
          <w:szCs w:val="24"/>
          <w:lang w:val="vi-VN"/>
        </w:rPr>
        <w:t>Tổng điện tích trong các hợp chất in ion là bao nhiêu?</w:t>
      </w:r>
    </w:p>
    <w:p w14:paraId="2DCDD33D" w14:textId="77777777" w:rsidR="00CC01EC" w:rsidRPr="001604C6" w:rsidRDefault="00F248FF" w:rsidP="001604C6">
      <w:pPr>
        <w:pStyle w:val="NormalWeb"/>
        <w:spacing w:before="0" w:beforeAutospacing="0" w:after="0" w:afterAutospacing="0" w:line="276" w:lineRule="auto"/>
        <w:ind w:right="48"/>
        <w:jc w:val="both"/>
      </w:pPr>
      <w:r w:rsidRPr="001604C6">
        <w:rPr>
          <w:b/>
          <w:bCs/>
        </w:rPr>
        <w:t>Câu 10.</w:t>
      </w:r>
      <w:r w:rsidRPr="001604C6">
        <w:t xml:space="preserve"> </w:t>
      </w:r>
      <w:r w:rsidR="00CC01EC" w:rsidRPr="001604C6">
        <w:t>Hợp chất ion X được tạo bởi cation Na</w:t>
      </w:r>
      <w:r w:rsidR="00CC01EC" w:rsidRPr="001604C6">
        <w:rPr>
          <w:vertAlign w:val="superscript"/>
        </w:rPr>
        <w:t>+</w:t>
      </w:r>
      <w:r w:rsidR="00CC01EC" w:rsidRPr="001604C6">
        <w:t> và ion đa nguyên tử </w:t>
      </w:r>
      <w:r w:rsidR="00CC01EC" w:rsidRPr="001604C6">
        <w:rPr>
          <w:bdr w:val="none" w:sz="0" w:space="0" w:color="auto" w:frame="1"/>
        </w:rPr>
        <w:t>CO2−3</w:t>
      </w:r>
      <w:r w:rsidR="00CC01EC" w:rsidRPr="001604C6">
        <w:rPr>
          <w:rFonts w:ascii="Tahoma" w:hAnsi="Tahoma" w:cs="Tahoma"/>
          <w:bdr w:val="none" w:sz="0" w:space="0" w:color="auto" w:frame="1"/>
        </w:rPr>
        <w:t>��</w:t>
      </w:r>
      <w:r w:rsidR="00CC01EC" w:rsidRPr="001604C6">
        <w:rPr>
          <w:bdr w:val="none" w:sz="0" w:space="0" w:color="auto" w:frame="1"/>
        </w:rPr>
        <w:t>32-</w:t>
      </w:r>
      <w:r w:rsidR="00CC01EC" w:rsidRPr="001604C6">
        <w:t>. Cho 15,9 gam X tác dụng với dung dịch HCl dư thu được V lít khí (ở đktc). Giá trị của V là</w:t>
      </w:r>
    </w:p>
    <w:p w14:paraId="62C75C41" w14:textId="77777777" w:rsidR="00203B90" w:rsidRDefault="00203B90">
      <w:pP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br w:type="page"/>
      </w:r>
    </w:p>
    <w:p w14:paraId="4B635FBC" w14:textId="62E4135A" w:rsidR="00CC1C2E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 xml:space="preserve">ĐÁP ÁN </w:t>
      </w:r>
      <w:r w:rsidR="00F248FF" w:rsidRPr="00203B90">
        <w:rPr>
          <w:rFonts w:ascii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10 </w:t>
      </w:r>
      <w:r w:rsidR="00F248FF" w:rsidRPr="00203B90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âu trắc nghiệm đúng sai.</w:t>
      </w:r>
      <w:r w:rsidR="00F248FF" w:rsidRPr="00203B90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1417"/>
        <w:gridCol w:w="2127"/>
        <w:gridCol w:w="1842"/>
        <w:gridCol w:w="1843"/>
        <w:gridCol w:w="1701"/>
      </w:tblGrid>
      <w:tr w:rsidR="00CC1C2E" w:rsidRPr="00203B90" w14:paraId="55F025F1" w14:textId="77777777" w:rsidTr="00CC1C2E">
        <w:tc>
          <w:tcPr>
            <w:tcW w:w="959" w:type="dxa"/>
          </w:tcPr>
          <w:p w14:paraId="3FAE958C" w14:textId="11615889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17" w:type="dxa"/>
          </w:tcPr>
          <w:p w14:paraId="27ABEA50" w14:textId="5E8E3EC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2127" w:type="dxa"/>
          </w:tcPr>
          <w:p w14:paraId="0948B95C" w14:textId="120B75A5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  <w:tc>
          <w:tcPr>
            <w:tcW w:w="1842" w:type="dxa"/>
          </w:tcPr>
          <w:p w14:paraId="45FBBE09" w14:textId="474B999D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843" w:type="dxa"/>
          </w:tcPr>
          <w:p w14:paraId="65B64146" w14:textId="4248583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701" w:type="dxa"/>
          </w:tcPr>
          <w:p w14:paraId="1BF30AC0" w14:textId="6C6C88D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CC1C2E" w:rsidRPr="00203B90" w14:paraId="53CAE72B" w14:textId="77777777" w:rsidTr="00CC1C2E">
        <w:tc>
          <w:tcPr>
            <w:tcW w:w="959" w:type="dxa"/>
            <w:vMerge w:val="restart"/>
            <w:vAlign w:val="center"/>
          </w:tcPr>
          <w:p w14:paraId="78EC5F3F" w14:textId="615D2CE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1F0EE5C8" w14:textId="1ACBC5E1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1991E0BB" w14:textId="7250CAEC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0C672CD2" w14:textId="259D0C71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</w:tcPr>
          <w:p w14:paraId="6D2F2152" w14:textId="6690C6D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441E26FF" w14:textId="7CC765CB" w:rsidR="00CC1C2E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E566E92" w14:textId="77777777" w:rsidTr="00CC1C2E">
        <w:tc>
          <w:tcPr>
            <w:tcW w:w="959" w:type="dxa"/>
            <w:vMerge/>
          </w:tcPr>
          <w:p w14:paraId="2A1330FE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D4B47FB" w14:textId="16730DC0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0C153B82" w14:textId="2085BB98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25989D1B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ACFD518" w14:textId="5B2932D2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422EF414" w14:textId="17E47E34" w:rsidR="00CC1C2E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0CE391E9" w14:textId="77777777" w:rsidTr="00CC1C2E">
        <w:tc>
          <w:tcPr>
            <w:tcW w:w="959" w:type="dxa"/>
            <w:vMerge/>
          </w:tcPr>
          <w:p w14:paraId="74DC9F91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EE27749" w14:textId="56E33D6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106FDDD" w14:textId="1889B96C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445F906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6B6F510A" w14:textId="568F80C6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2884E21F" w14:textId="4575A9F0" w:rsidR="00CC1C2E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598B92F" w14:textId="77777777" w:rsidTr="00CC1C2E">
        <w:tc>
          <w:tcPr>
            <w:tcW w:w="959" w:type="dxa"/>
            <w:vMerge/>
          </w:tcPr>
          <w:p w14:paraId="2E32D7B5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F8A0AC6" w14:textId="1F050E3A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1DCC4DD6" w14:textId="623880B4" w:rsidR="00CC1C2E" w:rsidRPr="00203B90" w:rsidRDefault="007517A9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41D2C09E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3437E0" w14:textId="5A4C07A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67507B57" w14:textId="71130E75" w:rsidR="00CC1C2E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3CE0177A" w14:textId="77777777" w:rsidTr="00CC1C2E">
        <w:tc>
          <w:tcPr>
            <w:tcW w:w="959" w:type="dxa"/>
            <w:vMerge w:val="restart"/>
            <w:vAlign w:val="center"/>
          </w:tcPr>
          <w:p w14:paraId="3434C2AE" w14:textId="57731F33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14:paraId="671D4DDF" w14:textId="6FA83923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6A415AD9" w14:textId="000ECD63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684713D1" w14:textId="4E0C19D0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</w:tcPr>
          <w:p w14:paraId="09D022BA" w14:textId="4CDC810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10D0FF55" w14:textId="379CCD56" w:rsidR="00CC1C2E" w:rsidRPr="00203B90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CC1C2E" w:rsidRPr="00203B90" w14:paraId="7933CA21" w14:textId="77777777" w:rsidTr="00CC1C2E">
        <w:tc>
          <w:tcPr>
            <w:tcW w:w="959" w:type="dxa"/>
            <w:vMerge/>
          </w:tcPr>
          <w:p w14:paraId="65E76C2A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A2D7A15" w14:textId="23A4DF2A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3DB172A9" w14:textId="098C3240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5B88A0F9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39459A9" w14:textId="424F6C58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D405CC6" w14:textId="58039BAB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5AC89D21" w14:textId="77777777" w:rsidTr="00CC1C2E">
        <w:tc>
          <w:tcPr>
            <w:tcW w:w="959" w:type="dxa"/>
            <w:vMerge/>
          </w:tcPr>
          <w:p w14:paraId="5D97260A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A9B3EB4" w14:textId="071213DF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00C1368B" w14:textId="62707D1E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0F5619FD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52FA7D2" w14:textId="7BFC54A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0460F60" w14:textId="7244DB8B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CC1C2E" w:rsidRPr="00203B90" w14:paraId="11883A45" w14:textId="77777777" w:rsidTr="00CC1C2E">
        <w:tc>
          <w:tcPr>
            <w:tcW w:w="959" w:type="dxa"/>
            <w:vMerge/>
          </w:tcPr>
          <w:p w14:paraId="2DF08B7D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02410A8" w14:textId="5B90FBAC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029FB322" w14:textId="7C41E9F0" w:rsidR="00CC1C2E" w:rsidRPr="00203B90" w:rsidRDefault="006B788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43A7D860" w14:textId="77777777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924A57F" w14:textId="1A480E4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2DEDA964" w14:textId="758EB3CE" w:rsidR="00CC1C2E" w:rsidRPr="00FF189C" w:rsidRDefault="00FF189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17BBCA12" w14:textId="77777777" w:rsidTr="00967198">
        <w:tc>
          <w:tcPr>
            <w:tcW w:w="959" w:type="dxa"/>
            <w:vMerge w:val="restart"/>
            <w:vAlign w:val="center"/>
          </w:tcPr>
          <w:p w14:paraId="2F585E5E" w14:textId="72AB1F01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14:paraId="6C291B15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000D3CB" w14:textId="23653903" w:rsidR="00472DD2" w:rsidRPr="00203B90" w:rsidRDefault="00273D8A" w:rsidP="00273D8A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3AC9BA16" w14:textId="5E348574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</w:tcPr>
          <w:p w14:paraId="67F49F5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2E915021" w14:textId="332530B7" w:rsidR="00472DD2" w:rsidRPr="00A7333C" w:rsidRDefault="00A7333C" w:rsidP="00A7333C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25AC8B06" w14:textId="77777777" w:rsidTr="00967198">
        <w:tc>
          <w:tcPr>
            <w:tcW w:w="959" w:type="dxa"/>
            <w:vMerge/>
          </w:tcPr>
          <w:p w14:paraId="1A43E45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399BA23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22ABE6B0" w14:textId="7D48F5A3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  <w:vAlign w:val="center"/>
          </w:tcPr>
          <w:p w14:paraId="37BDB05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0322377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52B5DB57" w14:textId="44253775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69619CD2" w14:textId="77777777" w:rsidTr="00967198">
        <w:tc>
          <w:tcPr>
            <w:tcW w:w="959" w:type="dxa"/>
            <w:vMerge/>
          </w:tcPr>
          <w:p w14:paraId="675E3DA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2570B6D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702246C4" w14:textId="746893CF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6E01BB0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371A02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49194464" w14:textId="22B15CF0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1352F9CA" w14:textId="77777777" w:rsidTr="00967198">
        <w:tc>
          <w:tcPr>
            <w:tcW w:w="959" w:type="dxa"/>
            <w:vMerge/>
          </w:tcPr>
          <w:p w14:paraId="60CA251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5FDC669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3B188EE" w14:textId="19743DEB" w:rsidR="00472DD2" w:rsidRPr="00203B90" w:rsidRDefault="00273D8A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  <w:vAlign w:val="center"/>
          </w:tcPr>
          <w:p w14:paraId="3CDEE3A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DD1868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7A225CE7" w14:textId="46EDB50C" w:rsidR="00472DD2" w:rsidRPr="00203B90" w:rsidRDefault="00A7333C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27D2DE15" w14:textId="77777777" w:rsidTr="00967198">
        <w:tc>
          <w:tcPr>
            <w:tcW w:w="959" w:type="dxa"/>
            <w:vMerge w:val="restart"/>
            <w:vAlign w:val="center"/>
          </w:tcPr>
          <w:p w14:paraId="71457533" w14:textId="5F648D19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14:paraId="10AE15E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018BC3E6" w14:textId="3DE236B5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 w:val="restart"/>
            <w:vAlign w:val="center"/>
          </w:tcPr>
          <w:p w14:paraId="69E6F4C4" w14:textId="6BC1BAD1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</w:tcPr>
          <w:p w14:paraId="5C48F578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75FDE1F8" w14:textId="62DB94C1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751864F7" w14:textId="77777777" w:rsidTr="00967198">
        <w:tc>
          <w:tcPr>
            <w:tcW w:w="959" w:type="dxa"/>
            <w:vMerge/>
          </w:tcPr>
          <w:p w14:paraId="5F9E9030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610E62F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7FF89724" w14:textId="1408CC56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7ECB3D5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5FDC0D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02DD0BC0" w14:textId="69B60047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60F19347" w14:textId="77777777" w:rsidTr="00967198">
        <w:tc>
          <w:tcPr>
            <w:tcW w:w="959" w:type="dxa"/>
            <w:vMerge/>
          </w:tcPr>
          <w:p w14:paraId="43E65BF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77638D8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4138D8EB" w14:textId="033CD7DC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842" w:type="dxa"/>
            <w:vMerge/>
          </w:tcPr>
          <w:p w14:paraId="3CE692A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7494DDF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0E154480" w14:textId="5786702E" w:rsidR="00472DD2" w:rsidRPr="00203B90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472DD2" w:rsidRPr="00203B90" w14:paraId="53D54FAE" w14:textId="77777777" w:rsidTr="00967198">
        <w:tc>
          <w:tcPr>
            <w:tcW w:w="959" w:type="dxa"/>
            <w:vMerge/>
          </w:tcPr>
          <w:p w14:paraId="2EABEE26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14DBFC1A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5663322F" w14:textId="5031B397" w:rsidR="00472DD2" w:rsidRPr="00203B90" w:rsidRDefault="000B4768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36890C84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42B1FCD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13CC819" w14:textId="63C76F03" w:rsidR="00472DD2" w:rsidRPr="00595852" w:rsidRDefault="0059585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688A437D" w14:textId="77777777" w:rsidTr="00967198">
        <w:tc>
          <w:tcPr>
            <w:tcW w:w="959" w:type="dxa"/>
            <w:vMerge w:val="restart"/>
            <w:vAlign w:val="center"/>
          </w:tcPr>
          <w:p w14:paraId="2C6C4FBA" w14:textId="1F5ED4DF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14:paraId="523B528F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127" w:type="dxa"/>
          </w:tcPr>
          <w:p w14:paraId="48DB166F" w14:textId="72B91CCF" w:rsidR="00472DD2" w:rsidRPr="00692536" w:rsidRDefault="00692536" w:rsidP="00692536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 w:val="restart"/>
            <w:vAlign w:val="center"/>
          </w:tcPr>
          <w:p w14:paraId="17F87C0A" w14:textId="73DBEDB8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</w:tcPr>
          <w:p w14:paraId="32BB4BB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01" w:type="dxa"/>
          </w:tcPr>
          <w:p w14:paraId="5653D11E" w14:textId="0CE3B4A8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7076F537" w14:textId="77777777" w:rsidTr="00967198">
        <w:tc>
          <w:tcPr>
            <w:tcW w:w="959" w:type="dxa"/>
            <w:vMerge/>
          </w:tcPr>
          <w:p w14:paraId="1B4BF93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4CA46E8C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127" w:type="dxa"/>
          </w:tcPr>
          <w:p w14:paraId="5B31DA35" w14:textId="710DD395" w:rsidR="00472DD2" w:rsidRPr="00203B90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842" w:type="dxa"/>
            <w:vMerge/>
          </w:tcPr>
          <w:p w14:paraId="228D0BEE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180F79C9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01" w:type="dxa"/>
          </w:tcPr>
          <w:p w14:paraId="24BFE312" w14:textId="25564E9B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4D274513" w14:textId="77777777" w:rsidTr="00967198">
        <w:tc>
          <w:tcPr>
            <w:tcW w:w="959" w:type="dxa"/>
            <w:vMerge/>
          </w:tcPr>
          <w:p w14:paraId="1EAA2A5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0127A3C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127" w:type="dxa"/>
          </w:tcPr>
          <w:p w14:paraId="68C2BE0A" w14:textId="3185B904" w:rsidR="00472DD2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1201810B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5EC04827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701" w:type="dxa"/>
          </w:tcPr>
          <w:p w14:paraId="119CF31C" w14:textId="1A500202" w:rsidR="00472DD2" w:rsidRPr="001604C6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</w:tr>
      <w:tr w:rsidR="00472DD2" w:rsidRPr="00203B90" w14:paraId="4A851D53" w14:textId="77777777" w:rsidTr="00967198">
        <w:tc>
          <w:tcPr>
            <w:tcW w:w="959" w:type="dxa"/>
            <w:vMerge/>
          </w:tcPr>
          <w:p w14:paraId="7691C3D0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14:paraId="51120191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127" w:type="dxa"/>
          </w:tcPr>
          <w:p w14:paraId="3AD2ED05" w14:textId="4B983D86" w:rsidR="00472DD2" w:rsidRPr="00692536" w:rsidRDefault="0069253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</w:t>
            </w:r>
          </w:p>
        </w:tc>
        <w:tc>
          <w:tcPr>
            <w:tcW w:w="1842" w:type="dxa"/>
            <w:vMerge/>
          </w:tcPr>
          <w:p w14:paraId="48DBAE62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14:paraId="2EBDD013" w14:textId="77777777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701" w:type="dxa"/>
          </w:tcPr>
          <w:p w14:paraId="42E44703" w14:textId="03E3EAAA" w:rsidR="00472DD2" w:rsidRPr="00203B90" w:rsidRDefault="001604C6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53F9ACF0" w14:textId="77777777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6DD810" w14:textId="0C481B4E" w:rsidR="00472DD2" w:rsidRPr="00203B90" w:rsidRDefault="00472DD2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ÁP ÁN </w:t>
      </w: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606"/>
      </w:tblGrid>
      <w:tr w:rsidR="00CC1C2E" w:rsidRPr="00203B90" w14:paraId="01B25576" w14:textId="77777777" w:rsidTr="00CC1C2E">
        <w:tc>
          <w:tcPr>
            <w:tcW w:w="2676" w:type="dxa"/>
          </w:tcPr>
          <w:p w14:paraId="182C09BA" w14:textId="5071F18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6" w:type="dxa"/>
          </w:tcPr>
          <w:p w14:paraId="6C7DD8A5" w14:textId="3E4C4886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676" w:type="dxa"/>
          </w:tcPr>
          <w:p w14:paraId="32ED14FF" w14:textId="25275B3C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677" w:type="dxa"/>
          </w:tcPr>
          <w:p w14:paraId="4C4B596C" w14:textId="71E3C46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CC1C2E" w:rsidRPr="00203B90" w14:paraId="68FDEEC9" w14:textId="77777777" w:rsidTr="00CC1C2E">
        <w:tc>
          <w:tcPr>
            <w:tcW w:w="2676" w:type="dxa"/>
          </w:tcPr>
          <w:p w14:paraId="31853F73" w14:textId="31314B7B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676" w:type="dxa"/>
          </w:tcPr>
          <w:p w14:paraId="5FDFDF5E" w14:textId="0835FBF2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2A88F9A8" w14:textId="605F3FE2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677" w:type="dxa"/>
          </w:tcPr>
          <w:p w14:paraId="63DE7A12" w14:textId="4C929387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C1C2E" w:rsidRPr="00203B90" w14:paraId="361B4D51" w14:textId="77777777" w:rsidTr="00CC1C2E">
        <w:tc>
          <w:tcPr>
            <w:tcW w:w="2676" w:type="dxa"/>
          </w:tcPr>
          <w:p w14:paraId="70BE8496" w14:textId="4B2984C0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57F15A17" w14:textId="1A0F22CC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6119F7E6" w14:textId="6AEBFB33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677" w:type="dxa"/>
          </w:tcPr>
          <w:p w14:paraId="3C4820B3" w14:textId="720EF653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C1C2E" w:rsidRPr="00203B90" w14:paraId="17EB192B" w14:textId="77777777" w:rsidTr="00CC1C2E">
        <w:tc>
          <w:tcPr>
            <w:tcW w:w="2676" w:type="dxa"/>
          </w:tcPr>
          <w:p w14:paraId="15410DF2" w14:textId="12D69624" w:rsidR="00CC1C2E" w:rsidRPr="00203B90" w:rsidRDefault="00CC1C2E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7BC0AED0" w14:textId="51B6A235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676" w:type="dxa"/>
          </w:tcPr>
          <w:p w14:paraId="29FF60B8" w14:textId="6F2DA5FE" w:rsidR="00CC1C2E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77" w:type="dxa"/>
          </w:tcPr>
          <w:p w14:paraId="452E2FC3" w14:textId="430CC716" w:rsidR="00CC1C2E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72DD2" w:rsidRPr="00203B90" w14:paraId="01E5B470" w14:textId="77777777" w:rsidTr="00CC1C2E">
        <w:tc>
          <w:tcPr>
            <w:tcW w:w="2676" w:type="dxa"/>
          </w:tcPr>
          <w:p w14:paraId="0669B7D5" w14:textId="05F677EE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76" w:type="dxa"/>
          </w:tcPr>
          <w:p w14:paraId="20BE0DDE" w14:textId="649411D2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2676" w:type="dxa"/>
          </w:tcPr>
          <w:p w14:paraId="3626CCEC" w14:textId="4545FAE2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677" w:type="dxa"/>
          </w:tcPr>
          <w:p w14:paraId="09905A52" w14:textId="531E2810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</w:tr>
      <w:tr w:rsidR="00472DD2" w:rsidRPr="00203B90" w14:paraId="4CA83EFE" w14:textId="77777777" w:rsidTr="00CC1C2E">
        <w:tc>
          <w:tcPr>
            <w:tcW w:w="2676" w:type="dxa"/>
          </w:tcPr>
          <w:p w14:paraId="71EE2BEF" w14:textId="5B639052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76" w:type="dxa"/>
          </w:tcPr>
          <w:p w14:paraId="59185ECB" w14:textId="5BC5C139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76" w:type="dxa"/>
          </w:tcPr>
          <w:p w14:paraId="16F96C0A" w14:textId="28B68273" w:rsidR="00472DD2" w:rsidRPr="00203B90" w:rsidRDefault="00472DD2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77" w:type="dxa"/>
          </w:tcPr>
          <w:p w14:paraId="79B26A63" w14:textId="0898DC1C" w:rsidR="00472DD2" w:rsidRPr="00203B90" w:rsidRDefault="006A0270" w:rsidP="00203B90">
            <w:pPr>
              <w:tabs>
                <w:tab w:val="left" w:pos="274"/>
                <w:tab w:val="left" w:pos="2835"/>
                <w:tab w:val="left" w:pos="5387"/>
                <w:tab w:val="left" w:pos="7938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3B90">
              <w:rPr>
                <w:rFonts w:ascii="Times New Roman" w:hAnsi="Times New Roman" w:cs="Times New Roman"/>
                <w:b/>
                <w:sz w:val="24"/>
                <w:szCs w:val="24"/>
              </w:rPr>
              <w:t>3,36</w:t>
            </w:r>
          </w:p>
        </w:tc>
      </w:tr>
    </w:tbl>
    <w:p w14:paraId="58BF0C71" w14:textId="3458ACE2" w:rsidR="007F6D6E" w:rsidRPr="00203B90" w:rsidRDefault="007F6D6E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GIẢI CHI TIẾT </w:t>
      </w:r>
      <w:r w:rsidRPr="00203B90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10 </w:t>
      </w:r>
      <w:r w:rsidRPr="00203B9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03B90">
        <w:rPr>
          <w:rFonts w:ascii="Times New Roman" w:hAnsi="Times New Roman" w:cs="Times New Roman"/>
          <w:b/>
          <w:color w:val="FF0000"/>
          <w:sz w:val="24"/>
          <w:szCs w:val="24"/>
        </w:rPr>
        <w:t>Câu trắc nghiệm yêu cầu trả lời ngắn</w:t>
      </w:r>
    </w:p>
    <w:p w14:paraId="3E901462" w14:textId="1F946D4A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 xml:space="preserve">Câu 1. </w:t>
      </w:r>
      <w:r w:rsidRPr="001604C6">
        <w:rPr>
          <w:rFonts w:ascii="Times New Roman" w:hAnsi="Times New Roman" w:cs="Times New Roman"/>
          <w:iCs/>
          <w:sz w:val="24"/>
          <w:szCs w:val="24"/>
        </w:rPr>
        <w:t>Cho các chất sau: NaCl, K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O, BaCl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, CaF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iCs/>
          <w:sz w:val="24"/>
          <w:szCs w:val="24"/>
        </w:rPr>
        <w:t>, NH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1604C6">
        <w:rPr>
          <w:rFonts w:ascii="Times New Roman" w:hAnsi="Times New Roman" w:cs="Times New Roman"/>
          <w:iCs/>
          <w:sz w:val="24"/>
          <w:szCs w:val="24"/>
        </w:rPr>
        <w:t>NO</w:t>
      </w:r>
      <w:r w:rsidRPr="001604C6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1604C6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14:paraId="72896E8B" w14:textId="52240AD8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sz w:val="24"/>
          <w:szCs w:val="24"/>
        </w:rPr>
        <w:t>Câu 2. NaF, Na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sz w:val="24"/>
          <w:szCs w:val="24"/>
        </w:rPr>
        <w:t>CO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604C6">
        <w:rPr>
          <w:rFonts w:ascii="Times New Roman" w:hAnsi="Times New Roman" w:cs="Times New Roman"/>
          <w:sz w:val="24"/>
          <w:szCs w:val="24"/>
        </w:rPr>
        <w:t>, CaF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604C6">
        <w:rPr>
          <w:rFonts w:ascii="Times New Roman" w:hAnsi="Times New Roman" w:cs="Times New Roman"/>
          <w:sz w:val="24"/>
          <w:szCs w:val="24"/>
        </w:rPr>
        <w:t>, CaCO</w:t>
      </w:r>
      <w:r w:rsidRPr="001604C6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1D62AF34" w14:textId="440BC73C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04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 wp14:anchorId="148EE238" wp14:editId="31C82DF4">
            <wp:simplePos x="0" y="0"/>
            <wp:positionH relativeFrom="column">
              <wp:posOffset>833314</wp:posOffset>
            </wp:positionH>
            <wp:positionV relativeFrom="paragraph">
              <wp:posOffset>273547</wp:posOffset>
            </wp:positionV>
            <wp:extent cx="1461135" cy="1428750"/>
            <wp:effectExtent l="0" t="0" r="5715" b="0"/>
            <wp:wrapTopAndBottom/>
            <wp:docPr id="49306025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04C6">
        <w:rPr>
          <w:rFonts w:ascii="Times New Roman" w:hAnsi="Times New Roman" w:cs="Times New Roman"/>
          <w:sz w:val="24"/>
          <w:szCs w:val="24"/>
        </w:rPr>
        <w:t>Câu 3.  Ô 3</w:t>
      </w:r>
    </w:p>
    <w:p w14:paraId="24FA1563" w14:textId="120E2771" w:rsidR="006A0270" w:rsidRPr="001604C6" w:rsidRDefault="006A0270" w:rsidP="00203B9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BE5D4F" w14:textId="1EE3DD9D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 xml:space="preserve">Câu 4. Na+ =10e và Cl- =18e. </w:t>
      </w:r>
      <w:r w:rsidRPr="001604C6">
        <w:rPr>
          <w:lang w:val="it-IT"/>
        </w:rPr>
        <w:t>T</w:t>
      </w:r>
      <w:r w:rsidRPr="001604C6">
        <w:t xml:space="preserve">ổng 28e </w:t>
      </w:r>
    </w:p>
    <w:p w14:paraId="732CD2F3" w14:textId="002DDE66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>Câu 5. 2 ion âm và ion dương</w:t>
      </w:r>
    </w:p>
    <w:p w14:paraId="19A5BBD3" w14:textId="4CE90F80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>Câu 6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  Ý đúng</w:t>
      </w:r>
    </w:p>
    <w:p w14:paraId="14EA799B" w14:textId="77777777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lastRenderedPageBreak/>
        <w:t>(2) Có nhiệt độ nóng chảy và nhiệt độ sôi cao.</w:t>
      </w:r>
    </w:p>
    <w:p w14:paraId="319397A1" w14:textId="24048096" w:rsidR="006A0270" w:rsidRPr="001604C6" w:rsidRDefault="006A0270" w:rsidP="00203B90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(3) Thường tồn tại ở thể rắn trong điều kiện thường.</w:t>
      </w:r>
    </w:p>
    <w:p w14:paraId="302411E2" w14:textId="4E7177D5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  <w:rPr>
          <w:lang w:val="fr-FR"/>
        </w:rPr>
      </w:pPr>
      <w:r w:rsidRPr="001604C6">
        <w:t>Câu 7. Ne= 10 e. Vậy các ion có cấu hình N</w:t>
      </w:r>
      <w:r w:rsidRPr="001604C6">
        <w:rPr>
          <w:lang w:val="fr-FR"/>
        </w:rPr>
        <w:t xml:space="preserve">e là </w:t>
      </w:r>
      <w:r w:rsidRPr="001604C6">
        <w:t>F</w:t>
      </w:r>
      <w:r w:rsidRPr="001604C6">
        <w:rPr>
          <w:vertAlign w:val="superscript"/>
        </w:rPr>
        <w:t>-</w:t>
      </w:r>
      <w:r w:rsidRPr="001604C6">
        <w:t>, Al</w:t>
      </w:r>
      <w:r w:rsidRPr="001604C6">
        <w:rPr>
          <w:vertAlign w:val="superscript"/>
        </w:rPr>
        <w:t>3+</w:t>
      </w:r>
      <w:r w:rsidRPr="001604C6">
        <w:t> </w:t>
      </w:r>
    </w:p>
    <w:p w14:paraId="668C168B" w14:textId="5C3E776C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>Câu 8. Cho các hợp chất sau: NH</w:t>
      </w:r>
      <w:r w:rsidRPr="001604C6">
        <w:rPr>
          <w:vertAlign w:val="subscript"/>
        </w:rPr>
        <w:t>3</w:t>
      </w:r>
      <w:r w:rsidRPr="001604C6">
        <w:t>, MgO, HCl, K</w:t>
      </w:r>
      <w:r w:rsidRPr="001604C6">
        <w:rPr>
          <w:vertAlign w:val="subscript"/>
        </w:rPr>
        <w:t>2</w:t>
      </w:r>
      <w:r w:rsidRPr="001604C6">
        <w:t>SO</w:t>
      </w:r>
      <w:r w:rsidRPr="001604C6">
        <w:rPr>
          <w:vertAlign w:val="subscript"/>
        </w:rPr>
        <w:t>4</w:t>
      </w:r>
      <w:r w:rsidRPr="001604C6">
        <w:t>, H</w:t>
      </w:r>
      <w:r w:rsidRPr="001604C6">
        <w:rPr>
          <w:vertAlign w:val="subscript"/>
        </w:rPr>
        <w:t>2</w:t>
      </w:r>
      <w:r w:rsidRPr="001604C6">
        <w:t>O. Số hợp chất mà phân tử chứa liên kết ion là?</w:t>
      </w:r>
    </w:p>
    <w:p w14:paraId="2749B807" w14:textId="7AD59D8C" w:rsidR="006A0270" w:rsidRPr="001604C6" w:rsidRDefault="006A027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604C6">
        <w:rPr>
          <w:rFonts w:ascii="Times New Roman" w:hAnsi="Times New Roman" w:cs="Times New Roman"/>
          <w:sz w:val="24"/>
          <w:szCs w:val="24"/>
          <w:lang w:val="vi-VN"/>
        </w:rPr>
        <w:t>Câu 9. Do hợp chất ion chứa 2 tiểu phần tử là ion âm và dương, khi kết hợp với nhau tạo thành phân tử chúng trung hoà về điện và có điện tích bằng 0</w:t>
      </w:r>
    </w:p>
    <w:p w14:paraId="7DB73A89" w14:textId="6B40E248" w:rsidR="006A0270" w:rsidRPr="001604C6" w:rsidRDefault="006A0270" w:rsidP="00203B90">
      <w:pPr>
        <w:pStyle w:val="NormalWeb"/>
        <w:spacing w:before="0" w:beforeAutospacing="0" w:after="0" w:afterAutospacing="0" w:line="276" w:lineRule="auto"/>
        <w:ind w:left="48" w:right="48"/>
        <w:jc w:val="both"/>
      </w:pPr>
      <w:r w:rsidRPr="001604C6">
        <w:t xml:space="preserve">Câu 10. </w:t>
      </w:r>
    </w:p>
    <w:p w14:paraId="794D9EEA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ác ion trái dấu kết hợp với nhau theo tỉ lệ sao cho tổng điện tích của các ion trong hợp chất phải bằng không.</w:t>
      </w:r>
    </w:p>
    <w:p w14:paraId="31D66EAB" w14:textId="28C57C59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2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vi-VN" w:eastAsia="vi-VN"/>
          <w14:ligatures w14:val="none"/>
        </w:rPr>
        <w:t>+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+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perscript"/>
          <w:lang w:val="vi-VN" w:eastAsia="vi-VN"/>
          <w14:ligatures w14:val="none"/>
        </w:rPr>
        <w:t>2−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→ 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</w:p>
    <w:p w14:paraId="0A60731C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→ Hợp chất X là 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.</w:t>
      </w:r>
    </w:p>
    <w:p w14:paraId="312CBC9C" w14:textId="6E82EA9E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n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 (mol).</w:t>
      </w:r>
    </w:p>
    <w:p w14:paraId="1C4C726F" w14:textId="77777777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Phương trình hóa học:</w:t>
      </w:r>
    </w:p>
    <w:p w14:paraId="3BCEC3EC" w14:textId="6A1AFF6A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 + 2HCl → 2NaCl + 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softHyphen/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↑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+ H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O.</w:t>
      </w:r>
    </w:p>
    <w:p w14:paraId="063F0609" w14:textId="55009F3D" w:rsidR="006A0270" w:rsidRPr="001604C6" w:rsidRDefault="006A0270" w:rsidP="00203B90">
      <w:pPr>
        <w:spacing w:after="0" w:line="276" w:lineRule="auto"/>
        <w:ind w:left="48" w:right="48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</w:pP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→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n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=nNa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3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 (mol) → 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lang w:val="vi-VN" w:eastAsia="vi-VN"/>
          <w14:ligatures w14:val="none"/>
        </w:rPr>
        <w:t>VCO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bdr w:val="none" w:sz="0" w:space="0" w:color="auto" w:frame="1"/>
          <w:vertAlign w:val="subscript"/>
          <w:lang w:val="vi-VN" w:eastAsia="vi-VN"/>
          <w14:ligatures w14:val="none"/>
        </w:rPr>
        <w:t>2</w:t>
      </w:r>
      <w:r w:rsidRPr="001604C6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>= 0,15×22,4 = 3,36 (lít).</w:t>
      </w:r>
    </w:p>
    <w:p w14:paraId="5FA2A292" w14:textId="77777777" w:rsidR="006A0270" w:rsidRPr="001604C6" w:rsidRDefault="006A027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61A1F1AB" w14:textId="77777777" w:rsidR="00DC5220" w:rsidRPr="001604C6" w:rsidRDefault="00DC5220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57634657" w14:textId="77777777" w:rsidR="002709C3" w:rsidRDefault="002709C3" w:rsidP="002709C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168E599D" w14:textId="77777777" w:rsidR="002709C3" w:rsidRDefault="002709C3" w:rsidP="002709C3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https://www.vnteach.com</w:t>
      </w:r>
    </w:p>
    <w:p w14:paraId="325E5AAF" w14:textId="77777777" w:rsidR="00CC1C2E" w:rsidRPr="00203B90" w:rsidRDefault="00CC1C2E" w:rsidP="00203B90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CC1C2E" w:rsidRPr="00203B90" w:rsidSect="00F248FF">
      <w:headerReference w:type="default" r:id="rId14"/>
      <w:pgSz w:w="11909" w:h="16834"/>
      <w:pgMar w:top="993" w:right="710" w:bottom="993" w:left="993" w:header="568" w:footer="2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3AA8FE" w14:textId="77777777" w:rsidR="003553FC" w:rsidRDefault="003553FC" w:rsidP="00B07D09">
      <w:pPr>
        <w:spacing w:after="0" w:line="240" w:lineRule="auto"/>
      </w:pPr>
      <w:r>
        <w:separator/>
      </w:r>
    </w:p>
  </w:endnote>
  <w:endnote w:type="continuationSeparator" w:id="0">
    <w:p w14:paraId="55B007BC" w14:textId="77777777" w:rsidR="003553FC" w:rsidRDefault="003553FC" w:rsidP="00B07D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9B3BBF" w14:textId="77777777" w:rsidR="003553FC" w:rsidRDefault="003553FC" w:rsidP="00B07D09">
      <w:pPr>
        <w:spacing w:after="0" w:line="240" w:lineRule="auto"/>
      </w:pPr>
      <w:r>
        <w:separator/>
      </w:r>
    </w:p>
  </w:footnote>
  <w:footnote w:type="continuationSeparator" w:id="0">
    <w:p w14:paraId="32C92807" w14:textId="77777777" w:rsidR="003553FC" w:rsidRDefault="003553FC" w:rsidP="00B07D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C82AD" w14:textId="2EBDF612" w:rsidR="00B07D09" w:rsidRPr="00B07D09" w:rsidRDefault="00F248FF">
    <w:pPr>
      <w:pStyle w:val="Head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Dự án soạn 10 câu trắc nghiệm Đ/S và 10 câu trả lời ngắn theo từng bài hóa học 10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</w:t>
    </w:r>
    <w:r>
      <w:rPr>
        <w:rFonts w:ascii="Times New Roman" w:hAnsi="Times New Roman" w:cs="Times New Roman"/>
        <w:b/>
        <w:color w:val="FF0000"/>
        <w:sz w:val="24"/>
        <w:szCs w:val="24"/>
      </w:rPr>
      <w:t>- KNTT</w:t>
    </w:r>
    <w:r w:rsidR="00B07D09" w:rsidRPr="00B07D09">
      <w:rPr>
        <w:rFonts w:ascii="Times New Roman" w:hAnsi="Times New Roman" w:cs="Times New Roman"/>
        <w:b/>
        <w:color w:val="FF0000"/>
        <w:sz w:val="24"/>
        <w:szCs w:val="24"/>
      </w:rPr>
      <w:t xml:space="preserve">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3E5034"/>
    <w:multiLevelType w:val="multilevel"/>
    <w:tmpl w:val="5FD03F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59316D6"/>
    <w:multiLevelType w:val="multilevel"/>
    <w:tmpl w:val="9E4EC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4B21F8A"/>
    <w:multiLevelType w:val="hybridMultilevel"/>
    <w:tmpl w:val="37A896FC"/>
    <w:lvl w:ilvl="0" w:tplc="BC9EAD34">
      <w:start w:val="3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 w16cid:durableId="66147620">
    <w:abstractNumId w:val="2"/>
  </w:num>
  <w:num w:numId="2" w16cid:durableId="1721663178">
    <w:abstractNumId w:val="1"/>
  </w:num>
  <w:num w:numId="3" w16cid:durableId="19768322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279A"/>
    <w:rsid w:val="00012846"/>
    <w:rsid w:val="000855EF"/>
    <w:rsid w:val="000B4768"/>
    <w:rsid w:val="000F758B"/>
    <w:rsid w:val="00123346"/>
    <w:rsid w:val="001604C6"/>
    <w:rsid w:val="001C45A3"/>
    <w:rsid w:val="00203B90"/>
    <w:rsid w:val="00261B8E"/>
    <w:rsid w:val="002709C3"/>
    <w:rsid w:val="00273D8A"/>
    <w:rsid w:val="002B6DF5"/>
    <w:rsid w:val="002E329D"/>
    <w:rsid w:val="00345689"/>
    <w:rsid w:val="00351F53"/>
    <w:rsid w:val="003553FC"/>
    <w:rsid w:val="00386375"/>
    <w:rsid w:val="003D3C1B"/>
    <w:rsid w:val="003F706B"/>
    <w:rsid w:val="00472DD2"/>
    <w:rsid w:val="004765F4"/>
    <w:rsid w:val="004D1B34"/>
    <w:rsid w:val="005751F8"/>
    <w:rsid w:val="0059054B"/>
    <w:rsid w:val="00595852"/>
    <w:rsid w:val="00597ECD"/>
    <w:rsid w:val="005D3E01"/>
    <w:rsid w:val="00692536"/>
    <w:rsid w:val="006A0270"/>
    <w:rsid w:val="006B7882"/>
    <w:rsid w:val="00704199"/>
    <w:rsid w:val="007517A9"/>
    <w:rsid w:val="00790AB3"/>
    <w:rsid w:val="007F6D6E"/>
    <w:rsid w:val="00860124"/>
    <w:rsid w:val="0086279A"/>
    <w:rsid w:val="008A0B69"/>
    <w:rsid w:val="008C44FD"/>
    <w:rsid w:val="008E6327"/>
    <w:rsid w:val="00907E1A"/>
    <w:rsid w:val="00A41FE7"/>
    <w:rsid w:val="00A7333C"/>
    <w:rsid w:val="00AB4669"/>
    <w:rsid w:val="00AC2EE7"/>
    <w:rsid w:val="00B07D09"/>
    <w:rsid w:val="00B24774"/>
    <w:rsid w:val="00BD2B7F"/>
    <w:rsid w:val="00C60CB5"/>
    <w:rsid w:val="00C74932"/>
    <w:rsid w:val="00CC01EC"/>
    <w:rsid w:val="00CC1C2E"/>
    <w:rsid w:val="00D471E7"/>
    <w:rsid w:val="00D6601C"/>
    <w:rsid w:val="00D70BA8"/>
    <w:rsid w:val="00DC5220"/>
    <w:rsid w:val="00EB2C3E"/>
    <w:rsid w:val="00ED0D2A"/>
    <w:rsid w:val="00ED2A0C"/>
    <w:rsid w:val="00F248FF"/>
    <w:rsid w:val="00F356EF"/>
    <w:rsid w:val="00FE422D"/>
    <w:rsid w:val="00FF1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633C4"/>
  <w15:docId w15:val="{CB359401-2E62-4821-9CFD-5DFF51885C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12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8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A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6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7D09"/>
  </w:style>
  <w:style w:type="paragraph" w:styleId="Footer">
    <w:name w:val="footer"/>
    <w:basedOn w:val="Normal"/>
    <w:link w:val="FooterChar"/>
    <w:uiPriority w:val="99"/>
    <w:unhideWhenUsed/>
    <w:rsid w:val="00B07D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7D09"/>
  </w:style>
  <w:style w:type="paragraph" w:styleId="NormalWeb">
    <w:name w:val="Normal (Web)"/>
    <w:basedOn w:val="Normal"/>
    <w:uiPriority w:val="99"/>
    <w:unhideWhenUsed/>
    <w:rsid w:val="008601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character" w:styleId="Strong">
    <w:name w:val="Strong"/>
    <w:basedOn w:val="DefaultParagraphFont"/>
    <w:uiPriority w:val="22"/>
    <w:qFormat/>
    <w:rsid w:val="00860124"/>
    <w:rPr>
      <w:b/>
      <w:bCs/>
    </w:rPr>
  </w:style>
  <w:style w:type="character" w:customStyle="1" w:styleId="mjx-char">
    <w:name w:val="mjx-char"/>
    <w:basedOn w:val="DefaultParagraphFont"/>
    <w:rsid w:val="00CC01EC"/>
  </w:style>
  <w:style w:type="character" w:customStyle="1" w:styleId="mjxassistivemathml">
    <w:name w:val="mjx_assistive_mathml"/>
    <w:basedOn w:val="DefaultParagraphFont"/>
    <w:rsid w:val="00CC01EC"/>
  </w:style>
  <w:style w:type="character" w:customStyle="1" w:styleId="span-answer">
    <w:name w:val="span-answer"/>
    <w:basedOn w:val="DefaultParagraphFont"/>
    <w:rsid w:val="00CC01EC"/>
  </w:style>
  <w:style w:type="paragraph" w:customStyle="1" w:styleId="vj-answer-text">
    <w:name w:val="vj-answer-text"/>
    <w:basedOn w:val="Normal"/>
    <w:rsid w:val="00CC01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77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65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63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78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63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99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124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041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53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2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19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20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39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42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04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02364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495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27357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0732029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94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10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176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9595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638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2400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101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623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25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0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</Pages>
  <Words>891</Words>
  <Characters>508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2-29T07:29:00Z</cp:lastPrinted>
  <dcterms:created xsi:type="dcterms:W3CDTF">2023-12-29T04:57:00Z</dcterms:created>
  <dcterms:modified xsi:type="dcterms:W3CDTF">2024-08-16T04:39:00Z</dcterms:modified>
</cp:coreProperties>
</file>